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notesSlides/notesSlide29.xml" ContentType="application/vnd.openxmlformats-officedocument.presentationml.notesSlide+xml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816" y="-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30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7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8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39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7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47950"/>
          <a:ext cx="85344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5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47950"/>
                        <a:ext cx="8534400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1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34739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93309"/>
              </p:ext>
            </p:extLst>
          </p:nvPr>
        </p:nvGraphicFramePr>
        <p:xfrm>
          <a:off x="5029200" y="4114800"/>
          <a:ext cx="1752600" cy="219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9" imgW="812800" imgH="1016000" progId="Equation.DSMT4">
                  <p:embed/>
                </p:oleObj>
              </mc:Choice>
              <mc:Fallback>
                <p:oleObj name="Equation" r:id="rId9" imgW="812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1752600" cy="21910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7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7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68</TotalTime>
  <Words>1012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6.042 Lecture Template</vt:lpstr>
      <vt:lpstr>MathType 6.0 Equation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6</cp:revision>
  <cp:lastPrinted>2011-04-15T22:31:09Z</cp:lastPrinted>
  <dcterms:created xsi:type="dcterms:W3CDTF">2011-04-15T22:26:53Z</dcterms:created>
  <dcterms:modified xsi:type="dcterms:W3CDTF">2011-11-30T02:06:28Z</dcterms:modified>
</cp:coreProperties>
</file>